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16" r:id="rId1"/>
  </p:sldMasterIdLst>
  <p:notesMasterIdLst>
    <p:notesMasterId r:id="rId26"/>
  </p:notesMasterIdLst>
  <p:sldIdLst>
    <p:sldId id="1308" r:id="rId2"/>
    <p:sldId id="1310" r:id="rId3"/>
    <p:sldId id="1311" r:id="rId4"/>
    <p:sldId id="1313" r:id="rId5"/>
    <p:sldId id="1314" r:id="rId6"/>
    <p:sldId id="1315" r:id="rId7"/>
    <p:sldId id="1316" r:id="rId8"/>
    <p:sldId id="1317" r:id="rId9"/>
    <p:sldId id="1318" r:id="rId10"/>
    <p:sldId id="1319" r:id="rId11"/>
    <p:sldId id="1320" r:id="rId12"/>
    <p:sldId id="1321" r:id="rId13"/>
    <p:sldId id="1322" r:id="rId14"/>
    <p:sldId id="1323" r:id="rId15"/>
    <p:sldId id="1324" r:id="rId16"/>
    <p:sldId id="1325" r:id="rId17"/>
    <p:sldId id="1326" r:id="rId18"/>
    <p:sldId id="1327" r:id="rId19"/>
    <p:sldId id="1328" r:id="rId20"/>
    <p:sldId id="1329" r:id="rId21"/>
    <p:sldId id="1330" r:id="rId22"/>
    <p:sldId id="1331" r:id="rId23"/>
    <p:sldId id="1332" r:id="rId24"/>
    <p:sldId id="1333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9" d="100"/>
          <a:sy n="99" d="100"/>
        </p:scale>
        <p:origin x="979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2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18C29-CFED-465B-8B40-BEB0F9AC7AD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38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3930952"/>
            <a:ext cx="6429375" cy="4983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6493" tIns="43247" rIns="86493" bIns="43247">
            <a:spAutoFit/>
          </a:bodyPr>
          <a:lstStyle/>
          <a:p>
            <a:pPr algn="ctr"/>
            <a:r>
              <a:rPr lang="en-US" altLang="zh-CN" sz="1300" b="1" dirty="0">
                <a:solidFill>
                  <a:srgbClr val="27272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1_07.jpg</a:t>
            </a:r>
            <a:br>
              <a:rPr lang="en-US" altLang="zh-CN" sz="1300" b="1" dirty="0">
                <a:solidFill>
                  <a:srgbClr val="27272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1300" b="1" dirty="0">
              <a:solidFill>
                <a:srgbClr val="27272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5641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4" defTabSz="96511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5" indent="-228580" defTabSz="9651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5" indent="-228580" defTabSz="9651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505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4.png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.png"/><Relationship Id="rId4" Type="http://schemas.openxmlformats.org/officeDocument/2006/relationships/image" Target="../media/image24.wmf"/><Relationship Id="rId9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image" Target="../media/image34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18" Type="http://schemas.openxmlformats.org/officeDocument/2006/relationships/image" Target="../media/image46.wmf"/><Relationship Id="rId3" Type="http://schemas.openxmlformats.org/officeDocument/2006/relationships/image" Target="../media/image2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jp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png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17543" y="1856082"/>
            <a:ext cx="7573722" cy="339067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9900" indent="-360000">
              <a:lnSpc>
                <a:spcPct val="100000"/>
              </a:lnSpc>
              <a:spcBef>
                <a:spcPts val="100"/>
              </a:spcBef>
              <a:buFont typeface="Arial" pitchFamily="34" charset="0"/>
              <a:buChar char="•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son for studying robot force control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>
              <a:lnSpc>
                <a:spcPct val="100000"/>
              </a:lnSpc>
              <a:spcBef>
                <a:spcPts val="100"/>
              </a:spcBef>
              <a:buFont typeface="Wingdings" panose="05000000000000000000" pitchFamily="2" charset="2"/>
              <a:buChar char="n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>
              <a:spcBef>
                <a:spcPts val="100"/>
              </a:spcBef>
              <a:buFont typeface="Wingdings" panose="05000000000000000000" pitchFamily="2" charset="2"/>
              <a:buChar char="n"/>
            </a:pPr>
            <a:endParaRPr lang="en-US" altLang="zh-CN" sz="2400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>
              <a:spcBef>
                <a:spcPts val="100"/>
              </a:spcBef>
              <a:buFont typeface="Wingdings" panose="05000000000000000000" pitchFamily="2" charset="2"/>
              <a:buChar char="n"/>
            </a:pPr>
            <a:endParaRPr lang="en-US" altLang="zh-CN" sz="2400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>
              <a:spcBef>
                <a:spcPts val="100"/>
              </a:spcBef>
              <a:buFont typeface="Wingdings" panose="05000000000000000000" pitchFamily="2" charset="2"/>
              <a:buChar char="n"/>
            </a:pPr>
            <a:endParaRPr lang="en-US" altLang="zh-CN" sz="2400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>
              <a:spcBef>
                <a:spcPts val="100"/>
              </a:spcBef>
              <a:buFont typeface="Wingdings" panose="05000000000000000000" pitchFamily="2" charset="2"/>
              <a:buChar char="n"/>
            </a:pPr>
            <a:endParaRPr lang="en-US" altLang="zh-CN" sz="2400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00"/>
              </a:spcBef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00"/>
              </a:spcBef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00"/>
              </a:spcBef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9900" indent="-360000">
              <a:spcBef>
                <a:spcPts val="100"/>
              </a:spcBef>
              <a:buFont typeface="Arial" pitchFamily="34" charset="0"/>
              <a:buChar char="•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contro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88473" y="2378616"/>
            <a:ext cx="7419907" cy="2171107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55600" marR="248285" indent="-342900">
              <a:lnSpc>
                <a:spcPct val="120000"/>
              </a:lnSpc>
              <a:spcBef>
                <a:spcPts val="90"/>
              </a:spcBef>
              <a:buFont typeface="Wingdings" panose="05000000000000000000" pitchFamily="2" charset="2"/>
              <a:buChar char="v"/>
            </a:pP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 manipulation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s contro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robot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ipulator and</a:t>
            </a:r>
            <a:r>
              <a:rPr lang="en-US" altLang="zh-CN" sz="2200" b="0" spc="2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ironment</a:t>
            </a:r>
            <a:endParaRPr lang="en-US" altLang="zh-CN" sz="22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29845" indent="-342900">
              <a:lnSpc>
                <a:spcPct val="120000"/>
              </a:lnSpc>
              <a:spcBef>
                <a:spcPts val="500"/>
              </a:spcBef>
              <a:buFont typeface="Wingdings" panose="05000000000000000000" pitchFamily="2" charset="2"/>
              <a:buChar char="v"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of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ly motion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strategy </a:t>
            </a:r>
            <a:r>
              <a:rPr lang="en-US" altLang="zh-CN" sz="2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endency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</a:t>
            </a: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ning</a:t>
            </a:r>
            <a:r>
              <a:rPr lang="en-US" altLang="zh-CN" sz="2200" b="0" spc="-1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</a:p>
          <a:p>
            <a:pPr marL="355600" indent="-342900">
              <a:lnSpc>
                <a:spcPct val="120000"/>
              </a:lnSpc>
              <a:spcBef>
                <a:spcPts val="509"/>
              </a:spcBef>
              <a:buFont typeface="Wingdings" panose="05000000000000000000" pitchFamily="2" charset="2"/>
              <a:buChar char="v"/>
            </a:pPr>
            <a:r>
              <a:rPr lang="en-US" altLang="zh-CN"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inated control of multiple robots </a:t>
            </a:r>
            <a:endParaRPr lang="en-US" altLang="zh-CN" sz="22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088473" y="5275333"/>
            <a:ext cx="6894195" cy="801501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55600" marR="5080" indent="-342900">
              <a:lnSpc>
                <a:spcPct val="120000"/>
              </a:lnSpc>
              <a:spcBef>
                <a:spcPts val="90"/>
              </a:spcBef>
              <a:buFont typeface="Wingdings" panose="05000000000000000000" pitchFamily="2" charset="2"/>
              <a:buChar char="v"/>
            </a:pP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rect </a:t>
            </a:r>
            <a:r>
              <a:rPr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control: </a:t>
            </a: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</a:t>
            </a:r>
            <a:r>
              <a:rPr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</a:t>
            </a: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a motion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</a:t>
            </a:r>
            <a:endParaRPr lang="en-US" sz="2200" b="0" spc="-5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20000"/>
              </a:lnSpc>
              <a:spcBef>
                <a:spcPts val="90"/>
              </a:spcBef>
              <a:buFont typeface="Wingdings" panose="05000000000000000000" pitchFamily="2" charset="2"/>
              <a:buChar char="v"/>
            </a:pP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</a:t>
            </a: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: force </a:t>
            </a:r>
            <a:r>
              <a:rPr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ed </a:t>
            </a:r>
            <a:r>
              <a:rPr sz="2200" b="0" spc="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red </a:t>
            </a:r>
            <a:r>
              <a:rPr sz="2200" b="0" spc="-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sz="22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180446" y="6532563"/>
            <a:ext cx="184908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文本框 2"/>
          <p:cNvSpPr txBox="1"/>
          <p:nvPr/>
        </p:nvSpPr>
        <p:spPr>
          <a:xfrm>
            <a:off x="71718" y="1190197"/>
            <a:ext cx="7711833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reliminaries of Robot Force Control</a:t>
            </a:r>
          </a:p>
        </p:txBody>
      </p:sp>
    </p:spTree>
    <p:extLst>
      <p:ext uri="{BB962C8B-B14F-4D97-AF65-F5344CB8AC3E}">
        <p14:creationId xmlns:p14="http://schemas.microsoft.com/office/powerpoint/2010/main" val="1586354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06400" y="1235075"/>
            <a:ext cx="4945063" cy="47132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Objective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specify an input force so that the manipulator moves to a desired constant position     , thereby exerting a force on the environment.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nvironment can be modeled as a spring with spring constant      which represents the stiffness of the environment, thus the force acting on the environment is given by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     is the static location of the environment.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92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60104"/>
              </p:ext>
            </p:extLst>
          </p:nvPr>
        </p:nvGraphicFramePr>
        <p:xfrm>
          <a:off x="2054951" y="4929912"/>
          <a:ext cx="203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1244600" imgH="279400" progId="">
                  <p:embed/>
                </p:oleObj>
              </mc:Choice>
              <mc:Fallback>
                <p:oleObj name="Equation" r:id="rId4" imgW="12446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951" y="4929912"/>
                        <a:ext cx="203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92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77883"/>
              </p:ext>
            </p:extLst>
          </p:nvPr>
        </p:nvGraphicFramePr>
        <p:xfrm>
          <a:off x="1718401" y="5593988"/>
          <a:ext cx="336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6" imgW="215806" imgH="279279" progId="">
                  <p:embed/>
                </p:oleObj>
              </mc:Choice>
              <mc:Fallback>
                <p:oleObj name="Equation" r:id="rId6" imgW="215806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401" y="5593988"/>
                        <a:ext cx="336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98819"/>
              </p:ext>
            </p:extLst>
          </p:nvPr>
        </p:nvGraphicFramePr>
        <p:xfrm>
          <a:off x="2739164" y="1897834"/>
          <a:ext cx="331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8" imgW="177646" imgH="228402" progId="Equation.3">
                  <p:embed/>
                </p:oleObj>
              </mc:Choice>
              <mc:Fallback>
                <p:oleObj name="Equation" r:id="rId8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164" y="1897834"/>
                        <a:ext cx="331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17730"/>
              </p:ext>
            </p:extLst>
          </p:nvPr>
        </p:nvGraphicFramePr>
        <p:xfrm>
          <a:off x="4819989" y="3378994"/>
          <a:ext cx="309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0" imgW="165028" imgH="228501" progId="Equation.3">
                  <p:embed/>
                </p:oleObj>
              </mc:Choice>
              <mc:Fallback>
                <p:oleObj name="Equation" r:id="rId10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989" y="3378994"/>
                        <a:ext cx="309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8" name="Picture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631" y="1686938"/>
            <a:ext cx="3251200" cy="373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44984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-195263" y="1670619"/>
            <a:ext cx="5502276" cy="4946650"/>
          </a:xfrm>
        </p:spPr>
        <p:txBody>
          <a:bodyPr/>
          <a:lstStyle/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glecting gravity and friction, the equation of motion of the system is given by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a simple PD control law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ere      and      are proportional and derivative gains, respectively.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02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36141"/>
              </p:ext>
            </p:extLst>
          </p:nvPr>
        </p:nvGraphicFramePr>
        <p:xfrm>
          <a:off x="1327218" y="2797745"/>
          <a:ext cx="2600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1219200" imgH="228600" progId="">
                  <p:embed/>
                </p:oleObj>
              </mc:Choice>
              <mc:Fallback>
                <p:oleObj name="Equation" r:id="rId4" imgW="1219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218" y="2797745"/>
                        <a:ext cx="2600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02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28426"/>
              </p:ext>
            </p:extLst>
          </p:nvPr>
        </p:nvGraphicFramePr>
        <p:xfrm>
          <a:off x="1044575" y="4103892"/>
          <a:ext cx="3146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6" imgW="1371600" imgH="241300" progId="">
                  <p:embed/>
                </p:oleObj>
              </mc:Choice>
              <mc:Fallback>
                <p:oleObj name="Equation" r:id="rId6" imgW="13716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103892"/>
                        <a:ext cx="3146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02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545"/>
              </p:ext>
            </p:extLst>
          </p:nvPr>
        </p:nvGraphicFramePr>
        <p:xfrm>
          <a:off x="1433082" y="4811917"/>
          <a:ext cx="331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8" imgW="253780" imgH="304536" progId="">
                  <p:embed/>
                </p:oleObj>
              </mc:Choice>
              <mc:Fallback>
                <p:oleObj name="Equation" r:id="rId8" imgW="253780" imgH="304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82" y="4811917"/>
                        <a:ext cx="331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02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64168"/>
              </p:ext>
            </p:extLst>
          </p:nvPr>
        </p:nvGraphicFramePr>
        <p:xfrm>
          <a:off x="2188256" y="4800804"/>
          <a:ext cx="263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0" imgW="215806" imgH="279279" progId="">
                  <p:embed/>
                </p:oleObj>
              </mc:Choice>
              <mc:Fallback>
                <p:oleObj name="Equation" r:id="rId10" imgW="215806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256" y="4800804"/>
                        <a:ext cx="263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35" y="1887088"/>
            <a:ext cx="3975130" cy="354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5253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0" y="1639462"/>
            <a:ext cx="5516563" cy="4426801"/>
          </a:xfrm>
        </p:spPr>
        <p:txBody>
          <a:bodyPr/>
          <a:lstStyle/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losed-loop system: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ch is a stable second order system as the characteristic equation has only poles in the left-half-plane.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can investigate how the PD control law controls the force exerted on the environment by examining the steady state conditions.</a:t>
            </a:r>
          </a:p>
          <a:p>
            <a:pPr marL="914400" lvl="2" indent="0">
              <a:buNone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72888"/>
              </p:ext>
            </p:extLst>
          </p:nvPr>
        </p:nvGraphicFramePr>
        <p:xfrm>
          <a:off x="895350" y="2207787"/>
          <a:ext cx="4553881" cy="47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2921000" imgH="304800" progId="">
                  <p:embed/>
                </p:oleObj>
              </mc:Choice>
              <mc:Fallback>
                <p:oleObj name="Equation" r:id="rId3" imgW="2921000" imgH="304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207787"/>
                        <a:ext cx="4553881" cy="475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766" y="2207786"/>
            <a:ext cx="3592768" cy="3203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3912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0" y="1409700"/>
            <a:ext cx="5216525" cy="4564063"/>
          </a:xfrm>
        </p:spPr>
        <p:txBody>
          <a:bodyPr/>
          <a:lstStyle/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steady state, the position is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cordingly, the steady state force exerted on the environment is given by 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 steady state stiffness of the manipulator is 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24955"/>
              </p:ext>
            </p:extLst>
          </p:nvPr>
        </p:nvGraphicFramePr>
        <p:xfrm>
          <a:off x="1693863" y="1976028"/>
          <a:ext cx="158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1358900" imgH="609600" progId="">
                  <p:embed/>
                </p:oleObj>
              </mc:Choice>
              <mc:Fallback>
                <p:oleObj name="Equation" r:id="rId3" imgW="1358900" imgH="60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976028"/>
                        <a:ext cx="1587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43445"/>
              </p:ext>
            </p:extLst>
          </p:nvPr>
        </p:nvGraphicFramePr>
        <p:xfrm>
          <a:off x="1153024" y="3940764"/>
          <a:ext cx="3257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1955800" imgH="469900" progId="">
                  <p:embed/>
                </p:oleObj>
              </mc:Choice>
              <mc:Fallback>
                <p:oleObj name="Equation" r:id="rId5" imgW="19558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24" y="3940764"/>
                        <a:ext cx="32575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25548"/>
              </p:ext>
            </p:extLst>
          </p:nvPr>
        </p:nvGraphicFramePr>
        <p:xfrm>
          <a:off x="2040896" y="5676980"/>
          <a:ext cx="1292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7" imgW="812447" imgH="469696" progId="">
                  <p:embed/>
                </p:oleObj>
              </mc:Choice>
              <mc:Fallback>
                <p:oleObj name="Equation" r:id="rId7" imgW="812447" imgH="4696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896" y="5676980"/>
                        <a:ext cx="12922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0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911" y="1754622"/>
            <a:ext cx="3985989" cy="355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477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35235" y="1548161"/>
            <a:ext cx="8380761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environment is usually very rigid so the stiffness constant      is very large, i.e.             , so the steady state force on the environment can be estimated to be </a:t>
            </a: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hich shows that the steady state force acting on the environment can be thought of as a spring with spring constant      .</a:t>
            </a: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refore, the proportional gain      can be thought of as representing the desired “stiffness” of the manipulator.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82847"/>
              </p:ext>
            </p:extLst>
          </p:nvPr>
        </p:nvGraphicFramePr>
        <p:xfrm>
          <a:off x="2459403" y="1946579"/>
          <a:ext cx="876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3" imgW="774364" imgH="304668" progId="">
                  <p:embed/>
                </p:oleObj>
              </mc:Choice>
              <mc:Fallback>
                <p:oleObj name="Equation" r:id="rId3" imgW="774364" imgH="3046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03" y="1946579"/>
                        <a:ext cx="876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86677"/>
              </p:ext>
            </p:extLst>
          </p:nvPr>
        </p:nvGraphicFramePr>
        <p:xfrm>
          <a:off x="3422949" y="2732436"/>
          <a:ext cx="1950485" cy="4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5" imgW="1332921" imgH="317362" progId="">
                  <p:embed/>
                </p:oleObj>
              </mc:Choice>
              <mc:Fallback>
                <p:oleObj name="Equation" r:id="rId5" imgW="1332921" imgH="31736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949" y="2732436"/>
                        <a:ext cx="1950485" cy="458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29112"/>
              </p:ext>
            </p:extLst>
          </p:nvPr>
        </p:nvGraphicFramePr>
        <p:xfrm>
          <a:off x="5731526" y="3811472"/>
          <a:ext cx="301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7" imgW="253780" imgH="304536" progId="">
                  <p:embed/>
                </p:oleObj>
              </mc:Choice>
              <mc:Fallback>
                <p:oleObj name="Equation" r:id="rId7" imgW="253780" imgH="304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526" y="3811472"/>
                        <a:ext cx="3016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64327"/>
              </p:ext>
            </p:extLst>
          </p:nvPr>
        </p:nvGraphicFramePr>
        <p:xfrm>
          <a:off x="4198277" y="4621590"/>
          <a:ext cx="3222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9" imgW="253780" imgH="304536" progId="">
                  <p:embed/>
                </p:oleObj>
              </mc:Choice>
              <mc:Fallback>
                <p:oleObj name="Equation" r:id="rId9" imgW="253780" imgH="304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277" y="4621590"/>
                        <a:ext cx="3222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11875"/>
              </p:ext>
            </p:extLst>
          </p:nvPr>
        </p:nvGraphicFramePr>
        <p:xfrm>
          <a:off x="8136699" y="1620888"/>
          <a:ext cx="352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10" imgW="215806" imgH="279279" progId="">
                  <p:embed/>
                </p:oleObj>
              </mc:Choice>
              <mc:Fallback>
                <p:oleObj name="Equation" r:id="rId10" imgW="215806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6699" y="1620888"/>
                        <a:ext cx="3524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7652084" y="6532563"/>
            <a:ext cx="1377450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93081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37029" y="1503556"/>
            <a:ext cx="8229600" cy="4525963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y varying      we can modify the stiffness of the manipulator. Hence the term stiffness control.</a:t>
            </a:r>
          </a:p>
          <a:p>
            <a:pPr algn="just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Note:</a:t>
            </a:r>
          </a:p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above control strategy exerts a force on the environment by commanding a desired position    that is slightly inside the contact surface. </a:t>
            </a:r>
          </a:p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attempting to eliminate the position error, the position controller exerts a steady-state force on the surface. </a:t>
            </a:r>
          </a:p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e is no need to have force feedback.</a:t>
            </a:r>
          </a:p>
          <a:p>
            <a:pPr algn="just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84257"/>
              </p:ext>
            </p:extLst>
          </p:nvPr>
        </p:nvGraphicFramePr>
        <p:xfrm>
          <a:off x="2277929" y="1557482"/>
          <a:ext cx="3286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253780" imgH="304536" progId="">
                  <p:embed/>
                </p:oleObj>
              </mc:Choice>
              <mc:Fallback>
                <p:oleObj name="Equation" r:id="rId3" imgW="253780" imgH="304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29" y="1557482"/>
                        <a:ext cx="3286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32138"/>
              </p:ext>
            </p:extLst>
          </p:nvPr>
        </p:nvGraphicFramePr>
        <p:xfrm>
          <a:off x="4969947" y="3410032"/>
          <a:ext cx="344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241195" imgH="279279" progId="">
                  <p:embed/>
                </p:oleObj>
              </mc:Choice>
              <mc:Fallback>
                <p:oleObj name="Equation" r:id="rId5" imgW="241195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947" y="3410032"/>
                        <a:ext cx="344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266743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05542" y="1737732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us look at the force control problem of a very simple system shown in the Figure:</a:t>
            </a: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</a:t>
            </a:r>
          </a:p>
          <a:p>
            <a:pPr lvl="1"/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mass of the system  (rigid)</a:t>
            </a: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stiffness of the contacting environment</a:t>
            </a: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is the uncertainties to model unknown friction, ...</a:t>
            </a: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96370"/>
              </p:ext>
            </p:extLst>
          </p:nvPr>
        </p:nvGraphicFramePr>
        <p:xfrm>
          <a:off x="1247730" y="5543014"/>
          <a:ext cx="271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77646" imgH="228402" progId="">
                  <p:embed/>
                </p:oleObj>
              </mc:Choice>
              <mc:Fallback>
                <p:oleObj name="Equation" r:id="rId3" imgW="177646" imgH="22840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30" y="5543014"/>
                        <a:ext cx="2714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1006"/>
              </p:ext>
            </p:extLst>
          </p:nvPr>
        </p:nvGraphicFramePr>
        <p:xfrm>
          <a:off x="1196115" y="5920750"/>
          <a:ext cx="3921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317362" imgH="228501" progId="">
                  <p:embed/>
                </p:oleObj>
              </mc:Choice>
              <mc:Fallback>
                <p:oleObj name="Equation" r:id="rId5" imgW="317362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15" y="5920750"/>
                        <a:ext cx="3921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266" y="2554162"/>
            <a:ext cx="4167067" cy="2151016"/>
          </a:xfrm>
          <a:prstGeom prst="rect">
            <a:avLst/>
          </a:prstGeom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文本框 2"/>
          <p:cNvSpPr txBox="1"/>
          <p:nvPr/>
        </p:nvSpPr>
        <p:spPr>
          <a:xfrm>
            <a:off x="71718" y="1190197"/>
            <a:ext cx="8849257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example for Force Control of  1-DOF Manipulator</a:t>
            </a:r>
          </a:p>
        </p:txBody>
      </p:sp>
    </p:spTree>
    <p:extLst>
      <p:ext uri="{BB962C8B-B14F-4D97-AF65-F5344CB8AC3E}">
        <p14:creationId xmlns:p14="http://schemas.microsoft.com/office/powerpoint/2010/main" val="286749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06399" y="1447800"/>
            <a:ext cx="5898607" cy="46085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variable we wish to control is the force acting on the environment     , which is the force acting in the spring</a:t>
            </a: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dynamical equation of the system is </a:t>
            </a: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n terms of the variable we wish to control      , we have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01813"/>
              </p:ext>
            </p:extLst>
          </p:nvPr>
        </p:nvGraphicFramePr>
        <p:xfrm>
          <a:off x="3807374" y="1834378"/>
          <a:ext cx="295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3" imgW="190500" imgH="228600" progId="">
                  <p:embed/>
                </p:oleObj>
              </mc:Choice>
              <mc:Fallback>
                <p:oleObj name="Equation" r:id="rId3" imgW="190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74" y="1834378"/>
                        <a:ext cx="295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4416425" y="2627313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6394" name="Object 6"/>
          <p:cNvGraphicFramePr>
            <a:graphicFrameLocks noChangeAspect="1"/>
          </p:cNvGraphicFramePr>
          <p:nvPr/>
        </p:nvGraphicFramePr>
        <p:xfrm>
          <a:off x="1517650" y="3867150"/>
          <a:ext cx="248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6" imgW="1638300" imgH="279400" progId="">
                  <p:embed/>
                </p:oleObj>
              </mc:Choice>
              <mc:Fallback>
                <p:oleObj name="Equation" r:id="rId6" imgW="16383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867150"/>
                        <a:ext cx="2489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4418013" y="3889375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2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63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53503"/>
              </p:ext>
            </p:extLst>
          </p:nvPr>
        </p:nvGraphicFramePr>
        <p:xfrm>
          <a:off x="5686244" y="4529931"/>
          <a:ext cx="374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8" imgW="203112" imgH="241195" progId="">
                  <p:embed/>
                </p:oleObj>
              </mc:Choice>
              <mc:Fallback>
                <p:oleObj name="Equation" r:id="rId8" imgW="203112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244" y="4529931"/>
                        <a:ext cx="374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24"/>
          <p:cNvSpPr>
            <a:spLocks noChangeArrowheads="1"/>
          </p:cNvSpPr>
          <p:nvPr/>
        </p:nvSpPr>
        <p:spPr bwMode="auto">
          <a:xfrm>
            <a:off x="4426661" y="5438220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3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6398" name="Object 17"/>
          <p:cNvGraphicFramePr>
            <a:graphicFrameLocks noChangeAspect="1"/>
          </p:cNvGraphicFramePr>
          <p:nvPr/>
        </p:nvGraphicFramePr>
        <p:xfrm>
          <a:off x="2203450" y="2547938"/>
          <a:ext cx="1119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0" imgW="533169" imgH="228501" progId="Equation.3">
                  <p:embed/>
                </p:oleObj>
              </mc:Choice>
              <mc:Fallback>
                <p:oleObj name="Equation" r:id="rId10" imgW="5331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547938"/>
                        <a:ext cx="1119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02225"/>
              </p:ext>
            </p:extLst>
          </p:nvPr>
        </p:nvGraphicFramePr>
        <p:xfrm>
          <a:off x="1383393" y="5301179"/>
          <a:ext cx="2851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2" imgW="1358310" imgH="266584" progId="Equation.DSMT4">
                  <p:embed/>
                </p:oleObj>
              </mc:Choice>
              <mc:Fallback>
                <p:oleObj name="Equation" r:id="rId12" imgW="135831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393" y="5301179"/>
                        <a:ext cx="2851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979" y="2378582"/>
            <a:ext cx="3397942" cy="1753998"/>
          </a:xfrm>
          <a:prstGeom prst="rect">
            <a:avLst/>
          </a:prstGeom>
        </p:spPr>
      </p:pic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21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0301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06400" y="1447800"/>
            <a:ext cx="6429375" cy="33035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partitioned controller concept, we use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1800" b="1" kern="12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rrive at the control law 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12" name="Group 10"/>
          <p:cNvGrpSpPr>
            <a:grpSpLocks/>
          </p:cNvGrpSpPr>
          <p:nvPr/>
        </p:nvGrpSpPr>
        <p:grpSpPr bwMode="auto">
          <a:xfrm>
            <a:off x="1155700" y="2034000"/>
            <a:ext cx="2701011" cy="775873"/>
            <a:chOff x="855663" y="2393196"/>
            <a:chExt cx="2702031" cy="777042"/>
          </a:xfrm>
        </p:grpSpPr>
        <p:sp>
          <p:nvSpPr>
            <p:cNvPr id="17427" name="Rectangle 4"/>
            <p:cNvSpPr>
              <a:spLocks noChangeArrowheads="1"/>
            </p:cNvSpPr>
            <p:nvPr/>
          </p:nvSpPr>
          <p:spPr bwMode="auto">
            <a:xfrm>
              <a:off x="2754675" y="2411938"/>
              <a:ext cx="800521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.1.4)</a:t>
              </a:r>
            </a:p>
          </p:txBody>
        </p:sp>
        <p:graphicFrame>
          <p:nvGraphicFramePr>
            <p:cNvPr id="17428" name="Object 4"/>
            <p:cNvGraphicFramePr>
              <a:graphicFrameLocks noChangeAspect="1"/>
            </p:cNvGraphicFramePr>
            <p:nvPr/>
          </p:nvGraphicFramePr>
          <p:xfrm>
            <a:off x="914400" y="2393196"/>
            <a:ext cx="1040984" cy="429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Equation" r:id="rId4" imgW="583947" imgH="241195" progId="">
                    <p:embed/>
                  </p:oleObj>
                </mc:Choice>
                <mc:Fallback>
                  <p:oleObj name="Equation" r:id="rId4" imgW="583947" imgH="2411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393196"/>
                          <a:ext cx="1040984" cy="429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Rectangle 8"/>
            <p:cNvSpPr>
              <a:spLocks noChangeArrowheads="1"/>
            </p:cNvSpPr>
            <p:nvPr/>
          </p:nvSpPr>
          <p:spPr bwMode="auto">
            <a:xfrm>
              <a:off x="2757173" y="2762790"/>
              <a:ext cx="800521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.1.5)</a:t>
              </a:r>
            </a:p>
          </p:txBody>
        </p:sp>
        <p:graphicFrame>
          <p:nvGraphicFramePr>
            <p:cNvPr id="17430" name="Object 5"/>
            <p:cNvGraphicFramePr>
              <a:graphicFrameLocks noChangeAspect="1"/>
            </p:cNvGraphicFramePr>
            <p:nvPr/>
          </p:nvGraphicFramePr>
          <p:xfrm>
            <a:off x="855663" y="2740025"/>
            <a:ext cx="1493837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6" name="Equation" r:id="rId6" imgW="838200" imgH="241300" progId="">
                    <p:embed/>
                  </p:oleObj>
                </mc:Choice>
                <mc:Fallback>
                  <p:oleObj name="Equation" r:id="rId6" imgW="838200" imgH="241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663" y="2740025"/>
                          <a:ext cx="1493837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33400" y="4814022"/>
            <a:ext cx="8162925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sz="2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here                    , is the force error between the desired force      and the sensed force on the environment     . The closed-loop error system is</a:t>
            </a:r>
          </a:p>
        </p:txBody>
      </p:sp>
      <p:graphicFrame>
        <p:nvGraphicFramePr>
          <p:cNvPr id="174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16738"/>
              </p:ext>
            </p:extLst>
          </p:nvPr>
        </p:nvGraphicFramePr>
        <p:xfrm>
          <a:off x="4742406" y="5235308"/>
          <a:ext cx="2365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8" imgW="190500" imgH="228600" progId="">
                  <p:embed/>
                </p:oleObj>
              </mc:Choice>
              <mc:Fallback>
                <p:oleObj name="Equation" r:id="rId8" imgW="190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06" y="5235308"/>
                        <a:ext cx="2365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3"/>
          <p:cNvGraphicFramePr>
            <a:graphicFrameLocks noChangeAspect="1"/>
          </p:cNvGraphicFramePr>
          <p:nvPr/>
        </p:nvGraphicFramePr>
        <p:xfrm>
          <a:off x="2032000" y="5546725"/>
          <a:ext cx="258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10" imgW="1320227" imgH="241195" progId="">
                  <p:embed/>
                </p:oleObj>
              </mc:Choice>
              <mc:Fallback>
                <p:oleObj name="Equation" r:id="rId10" imgW="1320227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546725"/>
                        <a:ext cx="2582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23"/>
          <p:cNvSpPr>
            <a:spLocks noChangeArrowheads="1"/>
          </p:cNvSpPr>
          <p:nvPr/>
        </p:nvSpPr>
        <p:spPr bwMode="auto">
          <a:xfrm>
            <a:off x="5774267" y="5578177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7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7422" name="Object 24"/>
          <p:cNvGraphicFramePr>
            <a:graphicFrameLocks noChangeAspect="1"/>
          </p:cNvGraphicFramePr>
          <p:nvPr/>
        </p:nvGraphicFramePr>
        <p:xfrm>
          <a:off x="1100138" y="3432175"/>
          <a:ext cx="31226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2" imgW="1828800" imgH="482600" progId="Equation.3">
                  <p:embed/>
                </p:oleObj>
              </mc:Choice>
              <mc:Fallback>
                <p:oleObj name="Equation" r:id="rId12" imgW="1828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432175"/>
                        <a:ext cx="31226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3"/>
          <p:cNvSpPr>
            <a:spLocks noChangeArrowheads="1"/>
          </p:cNvSpPr>
          <p:nvPr/>
        </p:nvSpPr>
        <p:spPr bwMode="auto">
          <a:xfrm>
            <a:off x="4360863" y="3862388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6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74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92398"/>
              </p:ext>
            </p:extLst>
          </p:nvPr>
        </p:nvGraphicFramePr>
        <p:xfrm>
          <a:off x="1397794" y="4855369"/>
          <a:ext cx="12684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4" imgW="748975" imgH="241195" progId="Equation.3">
                  <p:embed/>
                </p:oleObj>
              </mc:Choice>
              <mc:Fallback>
                <p:oleObj name="Equation" r:id="rId14" imgW="74897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94" y="4855369"/>
                        <a:ext cx="12684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00" y="1847237"/>
            <a:ext cx="3843193" cy="1983834"/>
          </a:xfrm>
          <a:prstGeom prst="rect">
            <a:avLst/>
          </a:prstGeom>
        </p:spPr>
      </p:pic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B4B37C11-5C0C-4DC3-9354-3345685E1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46519"/>
              </p:ext>
            </p:extLst>
          </p:nvPr>
        </p:nvGraphicFramePr>
        <p:xfrm>
          <a:off x="7746206" y="4855369"/>
          <a:ext cx="293029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5FBF4AC9-1CD2-49B4-9EBC-C9613E713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206" y="4855369"/>
                        <a:ext cx="293029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55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However,          is unknown, the controller is not feasible. </a:t>
            </a: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If we choose to leave           term out of our control law, i.e.,</a:t>
            </a: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quating (4.1.8) and (4.1.3), and doing a steady state analysis by setting all time derivation to zero, we have</a:t>
            </a: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</a:t>
            </a:r>
            <a:endParaRPr lang="en-US" altLang="en-US" sz="1800" b="1" kern="12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7779910" y="2599573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8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84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15434"/>
              </p:ext>
            </p:extLst>
          </p:nvPr>
        </p:nvGraphicFramePr>
        <p:xfrm>
          <a:off x="2005040" y="1473122"/>
          <a:ext cx="546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4" imgW="342751" imgH="228501" progId="">
                  <p:embed/>
                </p:oleObj>
              </mc:Choice>
              <mc:Fallback>
                <p:oleObj name="Equation" r:id="rId4" imgW="342751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40" y="1473122"/>
                        <a:ext cx="5461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79710"/>
              </p:ext>
            </p:extLst>
          </p:nvPr>
        </p:nvGraphicFramePr>
        <p:xfrm>
          <a:off x="3344032" y="1898668"/>
          <a:ext cx="5461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6" imgW="342751" imgH="228501" progId="">
                  <p:embed/>
                </p:oleObj>
              </mc:Choice>
              <mc:Fallback>
                <p:oleObj name="Equation" r:id="rId6" imgW="342751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32" y="1898668"/>
                        <a:ext cx="5461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93546"/>
              </p:ext>
            </p:extLst>
          </p:nvPr>
        </p:nvGraphicFramePr>
        <p:xfrm>
          <a:off x="2232258" y="2514935"/>
          <a:ext cx="3783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7" imgW="1879600" imgH="266700" progId="">
                  <p:embed/>
                </p:oleObj>
              </mc:Choice>
              <mc:Fallback>
                <p:oleObj name="Equation" r:id="rId7" imgW="18796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258" y="2514935"/>
                        <a:ext cx="37830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44836"/>
              </p:ext>
            </p:extLst>
          </p:nvPr>
        </p:nvGraphicFramePr>
        <p:xfrm>
          <a:off x="3773199" y="4395466"/>
          <a:ext cx="11620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9" imgW="596900" imgH="431800" progId="">
                  <p:embed/>
                </p:oleObj>
              </mc:Choice>
              <mc:Fallback>
                <p:oleObj name="Equation" r:id="rId9" imgW="596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99" y="4395466"/>
                        <a:ext cx="11620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7779910" y="4669886"/>
            <a:ext cx="819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9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84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54946"/>
              </p:ext>
            </p:extLst>
          </p:nvPr>
        </p:nvGraphicFramePr>
        <p:xfrm>
          <a:off x="1694271" y="5382419"/>
          <a:ext cx="1458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1" imgW="825500" imgH="254000" progId="">
                  <p:embed/>
                </p:oleObj>
              </mc:Choice>
              <mc:Fallback>
                <p:oleObj name="Equation" r:id="rId11" imgW="8255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271" y="5382419"/>
                        <a:ext cx="1458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3075124" y="5469731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ive force feedback gain.</a:t>
            </a:r>
            <a:endParaRPr lang="en-US" altLang="en-US" sz="18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77279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15364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_07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457200" y="5493707"/>
            <a:ext cx="8084634" cy="466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thropomorphic or task-specific, such as Robotic Gripper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231" y="2068126"/>
            <a:ext cx="2709618" cy="316025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995158" y="2651072"/>
            <a:ext cx="3160259" cy="1994374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6952891" y="6532563"/>
            <a:ext cx="207664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文本框 2"/>
          <p:cNvSpPr txBox="1"/>
          <p:nvPr/>
        </p:nvSpPr>
        <p:spPr>
          <a:xfrm>
            <a:off x="71718" y="1190197"/>
            <a:ext cx="7711833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ce Control Example: Robotic Grippers</a:t>
            </a:r>
          </a:p>
        </p:txBody>
      </p:sp>
    </p:spTree>
    <p:extLst>
      <p:ext uri="{BB962C8B-B14F-4D97-AF65-F5344CB8AC3E}">
        <p14:creationId xmlns:p14="http://schemas.microsoft.com/office/powerpoint/2010/main" val="362472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06400" y="1226635"/>
            <a:ext cx="8228742" cy="445331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we choose to use      in the control law (4.1.6) in place of the term </a:t>
            </a:r>
          </a:p>
          <a:p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e have the control law</a:t>
            </a:r>
          </a:p>
          <a:p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quating (4.1.10) and (4.1.3), we have </a:t>
            </a:r>
          </a:p>
          <a:p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At steady state, we have</a:t>
            </a: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33469"/>
              </p:ext>
            </p:extLst>
          </p:nvPr>
        </p:nvGraphicFramePr>
        <p:xfrm>
          <a:off x="3220078" y="1731226"/>
          <a:ext cx="2284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3" imgW="723586" imgH="228501" progId="">
                  <p:embed/>
                </p:oleObj>
              </mc:Choice>
              <mc:Fallback>
                <p:oleObj name="Equation" r:id="rId3" imgW="723586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078" y="1731226"/>
                        <a:ext cx="22844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32863"/>
              </p:ext>
            </p:extLst>
          </p:nvPr>
        </p:nvGraphicFramePr>
        <p:xfrm>
          <a:off x="2604583" y="2861177"/>
          <a:ext cx="3586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5" imgW="1879600" imgH="266700" progId="">
                  <p:embed/>
                </p:oleObj>
              </mc:Choice>
              <mc:Fallback>
                <p:oleObj name="Equation" r:id="rId5" imgW="18796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583" y="2861177"/>
                        <a:ext cx="35861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4"/>
          <p:cNvSpPr>
            <a:spLocks noChangeArrowheads="1"/>
          </p:cNvSpPr>
          <p:nvPr/>
        </p:nvSpPr>
        <p:spPr bwMode="auto">
          <a:xfrm>
            <a:off x="7564554" y="293130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0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94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75832"/>
              </p:ext>
            </p:extLst>
          </p:nvPr>
        </p:nvGraphicFramePr>
        <p:xfrm>
          <a:off x="1247406" y="4264459"/>
          <a:ext cx="5921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8" imgW="3009900" imgH="266700" progId="">
                  <p:embed/>
                </p:oleObj>
              </mc:Choice>
              <mc:Fallback>
                <p:oleObj name="Equation" r:id="rId8" imgW="30099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406" y="4264459"/>
                        <a:ext cx="5921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7564554" y="4359357"/>
            <a:ext cx="9262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1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38359" y="5664555"/>
            <a:ext cx="5613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i.e.,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24760"/>
              </p:ext>
            </p:extLst>
          </p:nvPr>
        </p:nvGraphicFramePr>
        <p:xfrm>
          <a:off x="5638441" y="5479037"/>
          <a:ext cx="1314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10" imgW="710891" imgH="431613" progId="">
                  <p:embed/>
                </p:oleObj>
              </mc:Choice>
              <mc:Fallback>
                <p:oleObj name="Equation" r:id="rId10" imgW="710891" imgH="4316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441" y="5479037"/>
                        <a:ext cx="1314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26"/>
          <p:cNvSpPr>
            <a:spLocks noChangeArrowheads="1"/>
          </p:cNvSpPr>
          <p:nvPr/>
        </p:nvSpPr>
        <p:spPr bwMode="auto">
          <a:xfrm>
            <a:off x="7596399" y="5679944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2</a:t>
            </a:r>
            <a:r>
              <a:rPr lang="en-US" altLang="en-US" sz="1800" dirty="0">
                <a:solidFill>
                  <a:schemeClr val="accent2"/>
                </a:solidFill>
                <a:latin typeface="Georgia" panose="02040502050405020303" pitchFamily="18" charset="0"/>
              </a:rPr>
              <a:t>)</a:t>
            </a:r>
          </a:p>
        </p:txBody>
      </p:sp>
      <p:graphicFrame>
        <p:nvGraphicFramePr>
          <p:cNvPr id="1947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97354"/>
              </p:ext>
            </p:extLst>
          </p:nvPr>
        </p:nvGraphicFramePr>
        <p:xfrm>
          <a:off x="3067716" y="1274065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12" imgW="190500" imgH="228600" progId="Equation.3">
                  <p:embed/>
                </p:oleObj>
              </mc:Choice>
              <mc:Fallback>
                <p:oleObj name="Equation" r:id="rId12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716" y="1274065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53187"/>
              </p:ext>
            </p:extLst>
          </p:nvPr>
        </p:nvGraphicFramePr>
        <p:xfrm>
          <a:off x="1780761" y="5624134"/>
          <a:ext cx="2386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14" imgW="1333500" imgH="254000" progId="Equation.3">
                  <p:embed/>
                </p:oleObj>
              </mc:Choice>
              <mc:Fallback>
                <p:oleObj name="Equation" r:id="rId14" imgW="1333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61" y="5624134"/>
                        <a:ext cx="2386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23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86028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396568" y="1223690"/>
            <a:ext cx="8229600" cy="189062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environment is stiff, as is often the case,       may be small, so the steady state error in (4.1.12) is quite an improvement over that of (4.1.9).</a:t>
            </a:r>
          </a:p>
          <a:p>
            <a:pPr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following figure is the block diagram of the closed-loop system using (4.1.11). 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814880"/>
              </p:ext>
            </p:extLst>
          </p:nvPr>
        </p:nvGraphicFramePr>
        <p:xfrm>
          <a:off x="6484937" y="1301207"/>
          <a:ext cx="3603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241300" imgH="228600" progId="">
                  <p:embed/>
                </p:oleObj>
              </mc:Choice>
              <mc:Fallback>
                <p:oleObj name="Equation" r:id="rId3" imgW="2413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7" y="1301207"/>
                        <a:ext cx="3603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流程图: 过程 1"/>
          <p:cNvSpPr/>
          <p:nvPr/>
        </p:nvSpPr>
        <p:spPr bwMode="auto">
          <a:xfrm>
            <a:off x="1302589" y="4244196"/>
            <a:ext cx="1173192" cy="439947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itchFamily="18" charset="0"/>
            </a:endParaRPr>
          </a:p>
        </p:txBody>
      </p:sp>
      <p:sp>
        <p:nvSpPr>
          <p:cNvPr id="3" name="流程图: 过程 2"/>
          <p:cNvSpPr/>
          <p:nvPr/>
        </p:nvSpPr>
        <p:spPr bwMode="auto">
          <a:xfrm>
            <a:off x="595223" y="3710781"/>
            <a:ext cx="1199071" cy="75338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65808"/>
              </p:ext>
            </p:extLst>
          </p:nvPr>
        </p:nvGraphicFramePr>
        <p:xfrm>
          <a:off x="1794294" y="3114313"/>
          <a:ext cx="5921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3009900" imgH="266700" progId="">
                  <p:embed/>
                </p:oleObj>
              </mc:Choice>
              <mc:Fallback>
                <p:oleObj name="Equation" r:id="rId5" imgW="30099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294" y="3114313"/>
                        <a:ext cx="5921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7711" y="3868361"/>
            <a:ext cx="5648578" cy="2512637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2745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lly, practical considerations change the actual implementation of the force control scheme shown above.</a:t>
            </a: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ually, force trajectories are constant, i.e., we are usually 	interested in controlling the contacting force to be a constant. </a:t>
            </a:r>
          </a:p>
          <a:p>
            <a:pPr lvl="2"/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efore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nsed forces are quite "noisy", and numerical differentiation to compute      is ill-advised.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ever, since            , we can obtain      as             .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This is more realistic in that most robots have means to obtain good measurements of velocity.</a:t>
            </a:r>
          </a:p>
          <a:p>
            <a:pPr>
              <a:buFontTx/>
              <a:buNone/>
            </a:pP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215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37892"/>
              </p:ext>
            </p:extLst>
          </p:nvPr>
        </p:nvGraphicFramePr>
        <p:xfrm>
          <a:off x="2277882" y="4062276"/>
          <a:ext cx="285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3" imgW="190417" imgH="253890" progId="">
                  <p:embed/>
                </p:oleObj>
              </mc:Choice>
              <mc:Fallback>
                <p:oleObj name="Equation" r:id="rId3" imgW="190417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82" y="4062276"/>
                        <a:ext cx="285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21004"/>
              </p:ext>
            </p:extLst>
          </p:nvPr>
        </p:nvGraphicFramePr>
        <p:xfrm>
          <a:off x="2963449" y="2916717"/>
          <a:ext cx="974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5" imgW="571252" imgH="253890" progId="">
                  <p:embed/>
                </p:oleObj>
              </mc:Choice>
              <mc:Fallback>
                <p:oleObj name="Equation" r:id="rId5" imgW="571252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449" y="2916717"/>
                        <a:ext cx="9747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56887"/>
              </p:ext>
            </p:extLst>
          </p:nvPr>
        </p:nvGraphicFramePr>
        <p:xfrm>
          <a:off x="2946196" y="4896848"/>
          <a:ext cx="90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7" imgW="482391" imgH="241195" progId="">
                  <p:embed/>
                </p:oleObj>
              </mc:Choice>
              <mc:Fallback>
                <p:oleObj name="Equation" r:id="rId7" imgW="482391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196" y="4896848"/>
                        <a:ext cx="904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88391"/>
              </p:ext>
            </p:extLst>
          </p:nvPr>
        </p:nvGraphicFramePr>
        <p:xfrm>
          <a:off x="5527813" y="4937397"/>
          <a:ext cx="2809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9" imgW="190417" imgH="253890" progId="">
                  <p:embed/>
                </p:oleObj>
              </mc:Choice>
              <mc:Fallback>
                <p:oleObj name="Equation" r:id="rId9" imgW="190417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13" y="4937397"/>
                        <a:ext cx="2809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95058"/>
              </p:ext>
            </p:extLst>
          </p:nvPr>
        </p:nvGraphicFramePr>
        <p:xfrm>
          <a:off x="6145848" y="4867502"/>
          <a:ext cx="946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10" imgW="533169" imgH="253890" progId="Equation.3">
                  <p:embed/>
                </p:oleObj>
              </mc:Choice>
              <mc:Fallback>
                <p:oleObj name="Equation" r:id="rId10" imgW="5331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48" y="4867502"/>
                        <a:ext cx="946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67647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281273" y="1074184"/>
            <a:ext cx="8229600" cy="4525963"/>
          </a:xfrm>
        </p:spPr>
        <p:txBody>
          <a:bodyPr/>
          <a:lstStyle/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tiffness of the environment is often unknown and perhaps changes from time to time. However, the variation range of      are known,                                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 lvl="1"/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ually, the nominal value      is used and the controller gains                                	    and        are chosen such that the system is robust with respect to variations in      .</a:t>
            </a:r>
          </a:p>
          <a:p>
            <a:pPr lvl="1"/>
            <a:endParaRPr lang="en-US" altLang="en-US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conclusion, s</a:t>
            </a:r>
            <a:r>
              <a:rPr lang="en-US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lifying the control low</a:t>
            </a: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02723"/>
              </p:ext>
            </p:extLst>
          </p:nvPr>
        </p:nvGraphicFramePr>
        <p:xfrm>
          <a:off x="7871292" y="1910886"/>
          <a:ext cx="2873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3" imgW="177646" imgH="228402" progId="">
                  <p:embed/>
                </p:oleObj>
              </mc:Choice>
              <mc:Fallback>
                <p:oleObj name="Equation" r:id="rId3" imgW="177646" imgH="22840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292" y="1910886"/>
                        <a:ext cx="2873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25584"/>
              </p:ext>
            </p:extLst>
          </p:nvPr>
        </p:nvGraphicFramePr>
        <p:xfrm>
          <a:off x="2400630" y="2140191"/>
          <a:ext cx="2152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5" imgW="1054100" imgH="241300" progId="">
                  <p:embed/>
                </p:oleObj>
              </mc:Choice>
              <mc:Fallback>
                <p:oleObj name="Equation" r:id="rId5" imgW="10541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30" y="2140191"/>
                        <a:ext cx="2152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76877"/>
              </p:ext>
            </p:extLst>
          </p:nvPr>
        </p:nvGraphicFramePr>
        <p:xfrm>
          <a:off x="4189698" y="2966406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7" imgW="177646" imgH="291847" progId="">
                  <p:embed/>
                </p:oleObj>
              </mc:Choice>
              <mc:Fallback>
                <p:oleObj name="Equation" r:id="rId7" imgW="177646" imgH="29184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698" y="2966406"/>
                        <a:ext cx="257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96382"/>
              </p:ext>
            </p:extLst>
          </p:nvPr>
        </p:nvGraphicFramePr>
        <p:xfrm>
          <a:off x="1116298" y="3357452"/>
          <a:ext cx="374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9" imgW="253780" imgH="253780" progId="">
                  <p:embed/>
                </p:oleObj>
              </mc:Choice>
              <mc:Fallback>
                <p:oleObj name="Equation" r:id="rId9" imgW="253780" imgH="2537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98" y="3357452"/>
                        <a:ext cx="374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08188"/>
              </p:ext>
            </p:extLst>
          </p:nvPr>
        </p:nvGraphicFramePr>
        <p:xfrm>
          <a:off x="2076009" y="3366161"/>
          <a:ext cx="390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11" imgW="266469" imgH="253780" progId="">
                  <p:embed/>
                </p:oleObj>
              </mc:Choice>
              <mc:Fallback>
                <p:oleObj name="Equation" r:id="rId11" imgW="266469" imgH="2537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09" y="3366161"/>
                        <a:ext cx="3905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23013"/>
              </p:ext>
            </p:extLst>
          </p:nvPr>
        </p:nvGraphicFramePr>
        <p:xfrm>
          <a:off x="3792823" y="3714396"/>
          <a:ext cx="2730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13" imgW="177646" imgH="228402" progId="">
                  <p:embed/>
                </p:oleObj>
              </mc:Choice>
              <mc:Fallback>
                <p:oleObj name="Equation" r:id="rId13" imgW="177646" imgH="22840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823" y="3714396"/>
                        <a:ext cx="2730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44995"/>
              </p:ext>
            </p:extLst>
          </p:nvPr>
        </p:nvGraphicFramePr>
        <p:xfrm>
          <a:off x="2805398" y="4977040"/>
          <a:ext cx="372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14" imgW="1904174" imgH="266584" progId="Equation.3">
                  <p:embed/>
                </p:oleObj>
              </mc:Choice>
              <mc:Fallback>
                <p:oleObj name="Equation" r:id="rId14" imgW="190417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398" y="4977040"/>
                        <a:ext cx="372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18903"/>
              </p:ext>
            </p:extLst>
          </p:nvPr>
        </p:nvGraphicFramePr>
        <p:xfrm>
          <a:off x="3072098" y="5638343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16" imgW="1624895" imgH="266584" progId="Equation.3">
                  <p:embed/>
                </p:oleObj>
              </mc:Choice>
              <mc:Fallback>
                <p:oleObj name="Equation" r:id="rId16" imgW="162489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098" y="5638343"/>
                        <a:ext cx="317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8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8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21473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112571" y="1445717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The practical force control system is as follows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03918"/>
              </p:ext>
            </p:extLst>
          </p:nvPr>
        </p:nvGraphicFramePr>
        <p:xfrm>
          <a:off x="2512295" y="2178356"/>
          <a:ext cx="3966274" cy="65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1624895" imgH="266584" progId="Equation.DSMT4">
                  <p:embed/>
                </p:oleObj>
              </mc:Choice>
              <mc:Fallback>
                <p:oleObj name="Equation" r:id="rId3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95" y="2178356"/>
                        <a:ext cx="3966274" cy="65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394" y="3440635"/>
            <a:ext cx="7204526" cy="2314420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5284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2549" y="4793220"/>
            <a:ext cx="7077841" cy="16075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imally invasive surgery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imize trauma to the patient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tentially increase surgeon’s capabilitie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ce feedback necessary, tactile feedback desirable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36" t="15997" r="21336" b="15997"/>
          <a:stretch>
            <a:fillRect/>
          </a:stretch>
        </p:blipFill>
        <p:spPr bwMode="auto">
          <a:xfrm>
            <a:off x="5518244" y="1835638"/>
            <a:ext cx="30480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2" name="Picture 2" descr="âsurgical robotâçå¾çæç´¢ç»æ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85" y="1943355"/>
            <a:ext cx="4617629" cy="2496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7344076" y="6532563"/>
            <a:ext cx="168545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" name="文本框 2"/>
          <p:cNvSpPr txBox="1"/>
          <p:nvPr/>
        </p:nvSpPr>
        <p:spPr>
          <a:xfrm>
            <a:off x="71718" y="1190197"/>
            <a:ext cx="7711833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ce Control Example: Surgical robotics </a:t>
            </a:r>
          </a:p>
        </p:txBody>
      </p:sp>
    </p:spTree>
    <p:extLst>
      <p:ext uri="{BB962C8B-B14F-4D97-AF65-F5344CB8AC3E}">
        <p14:creationId xmlns:p14="http://schemas.microsoft.com/office/powerpoint/2010/main" val="227005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8574" y="1955303"/>
            <a:ext cx="5839289" cy="4292285"/>
          </a:xfrm>
        </p:spPr>
        <p:txBody>
          <a:bodyPr/>
          <a:lstStyle/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ot Modeling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chanism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uator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nsors (Position/Velocity, Force/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e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(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ut command) 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ition regulation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jectory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llowing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ac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ce control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ybrid 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sition/Force )  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System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mand input  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eedback</a:t>
            </a:r>
          </a:p>
          <a:p>
            <a:pPr lvl="1">
              <a:lnSpc>
                <a:spcPct val="90000"/>
              </a:lnSpc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498080" y="6532563"/>
            <a:ext cx="1531454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文本框 2"/>
          <p:cNvSpPr txBox="1"/>
          <p:nvPr/>
        </p:nvSpPr>
        <p:spPr>
          <a:xfrm>
            <a:off x="71719" y="1190197"/>
            <a:ext cx="4154594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ce Control Structure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 rot="10800000">
            <a:off x="1047307" y="2080726"/>
            <a:ext cx="457200" cy="4007839"/>
          </a:xfrm>
          <a:prstGeom prst="righ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51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353701" y="6532563"/>
            <a:ext cx="167583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t>5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9" name="Content Placeholder 8"/>
          <p:cNvSpPr>
            <a:spLocks noGrp="1"/>
          </p:cNvSpPr>
          <p:nvPr/>
        </p:nvSpPr>
        <p:spPr>
          <a:xfrm>
            <a:off x="1459070" y="1159667"/>
            <a:ext cx="6953410" cy="48438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 The n-DOF For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3 Impedan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4 Constrained Motion Contro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0322579"/>
      </p:ext>
    </p:ext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81273" y="1447800"/>
            <a:ext cx="8229600" cy="4525963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position control is appropriate when a robot is following a trajectory through space, when any contact is made between the end-effector and the environment, position control is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fficient.</a:t>
            </a: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f the stiffness of the end-effector, tool or environment is high, it becomes increasingly difficult to perform operations in which the manipulator contacts a surface.</a:t>
            </a:r>
          </a:p>
          <a:p>
            <a:pPr algn="just"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 scrape paint off a glass surface using a rigid scraping tool is more difficult than washing a window with a sponge.</a:t>
            </a:r>
          </a:p>
          <a:p>
            <a:pPr algn="just"/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615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7305575" y="6532563"/>
            <a:ext cx="1723959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09253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both the washing and scraping tasks, it is reasonable not to specify the position of the plane of the glass, but rather to specify a force which is to be maintained normal to the surface.</a:t>
            </a:r>
          </a:p>
          <a:p>
            <a:pPr algn="just">
              <a:buFontTx/>
              <a:buNone/>
            </a:pPr>
            <a:endParaRPr lang="en-US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n other situations, it is highly desirable to regulate the trajectory through space and control the force on the surface as well.</a:t>
            </a:r>
          </a:p>
          <a:p>
            <a:pPr algn="just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1420933" y="5260975"/>
            <a:ext cx="651986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i="1" u="sng" dirty="0">
                <a:latin typeface="Times New Roman" panose="02020603050405020304" pitchFamily="18" charset="0"/>
              </a:rPr>
              <a:t>Hybrid position/force controller</a:t>
            </a:r>
          </a:p>
        </p:txBody>
      </p:sp>
      <p:sp>
        <p:nvSpPr>
          <p:cNvPr id="7174" name="Right Arrow 6"/>
          <p:cNvSpPr>
            <a:spLocks noChangeArrowheads="1"/>
          </p:cNvSpPr>
          <p:nvPr/>
        </p:nvSpPr>
        <p:spPr bwMode="auto">
          <a:xfrm>
            <a:off x="614363" y="2833688"/>
            <a:ext cx="539750" cy="1468437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7175" name="Right Arrow 7"/>
          <p:cNvSpPr>
            <a:spLocks noChangeArrowheads="1"/>
          </p:cNvSpPr>
          <p:nvPr/>
        </p:nvSpPr>
        <p:spPr bwMode="auto">
          <a:xfrm>
            <a:off x="944563" y="300038"/>
            <a:ext cx="2159000" cy="1693862"/>
          </a:xfrm>
          <a:prstGeom prst="rightArrow">
            <a:avLst>
              <a:gd name="adj1" fmla="val 50000"/>
              <a:gd name="adj2" fmla="val 5001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7176" name="Right Arrow 8"/>
          <p:cNvSpPr>
            <a:spLocks noChangeArrowheads="1"/>
          </p:cNvSpPr>
          <p:nvPr/>
        </p:nvSpPr>
        <p:spPr bwMode="auto">
          <a:xfrm>
            <a:off x="1993900" y="1814513"/>
            <a:ext cx="5172075" cy="2322512"/>
          </a:xfrm>
          <a:prstGeom prst="rightArrow">
            <a:avLst>
              <a:gd name="adj1" fmla="val 50000"/>
              <a:gd name="adj2" fmla="val 5002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7177" name="Right Arrow 9"/>
          <p:cNvSpPr>
            <a:spLocks noChangeArrowheads="1"/>
          </p:cNvSpPr>
          <p:nvPr/>
        </p:nvSpPr>
        <p:spPr bwMode="auto">
          <a:xfrm>
            <a:off x="1198563" y="3387725"/>
            <a:ext cx="1530350" cy="2459038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7178" name="Down Arrow 9"/>
          <p:cNvSpPr>
            <a:spLocks noChangeArrowheads="1"/>
          </p:cNvSpPr>
          <p:nvPr/>
        </p:nvSpPr>
        <p:spPr bwMode="auto">
          <a:xfrm>
            <a:off x="4327524" y="4617244"/>
            <a:ext cx="504825" cy="4953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8142973" y="6532563"/>
            <a:ext cx="88656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05902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/>
        </p:nvGrpSpPr>
        <p:grpSpPr>
          <a:xfrm>
            <a:off x="276339" y="2418365"/>
            <a:ext cx="8237869" cy="2615742"/>
            <a:chOff x="2556356" y="4876912"/>
            <a:chExt cx="5944979" cy="1484298"/>
          </a:xfrm>
        </p:grpSpPr>
        <p:grpSp>
          <p:nvGrpSpPr>
            <p:cNvPr id="67" name="Group 13"/>
            <p:cNvGrpSpPr>
              <a:grpSpLocks noChangeAspect="1"/>
            </p:cNvGrpSpPr>
            <p:nvPr/>
          </p:nvGrpSpPr>
          <p:grpSpPr bwMode="auto">
            <a:xfrm>
              <a:off x="2556356" y="4923210"/>
              <a:ext cx="5944979" cy="1438000"/>
              <a:chOff x="-3584" y="2657"/>
              <a:chExt cx="10018" cy="2423"/>
            </a:xfrm>
          </p:grpSpPr>
          <p:sp>
            <p:nvSpPr>
              <p:cNvPr id="75" name="Rectangle 40"/>
              <p:cNvSpPr>
                <a:spLocks noChangeArrowheads="1"/>
              </p:cNvSpPr>
              <p:nvPr/>
            </p:nvSpPr>
            <p:spPr bwMode="auto">
              <a:xfrm>
                <a:off x="1436" y="2832"/>
                <a:ext cx="1383" cy="8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0"/>
              <p:cNvSpPr>
                <a:spLocks noChangeArrowheads="1"/>
              </p:cNvSpPr>
              <p:nvPr/>
            </p:nvSpPr>
            <p:spPr bwMode="auto">
              <a:xfrm>
                <a:off x="3898" y="2801"/>
                <a:ext cx="1383" cy="8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39"/>
              <p:cNvSpPr txBox="1">
                <a:spLocks noChangeArrowheads="1"/>
              </p:cNvSpPr>
              <p:nvPr/>
            </p:nvSpPr>
            <p:spPr bwMode="auto">
              <a:xfrm>
                <a:off x="3952" y="2969"/>
                <a:ext cx="1230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Robot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Line 37"/>
              <p:cNvSpPr>
                <a:spLocks noChangeShapeType="1"/>
              </p:cNvSpPr>
              <p:nvPr/>
            </p:nvSpPr>
            <p:spPr bwMode="auto">
              <a:xfrm flipH="1" flipV="1">
                <a:off x="6118" y="3360"/>
                <a:ext cx="0" cy="7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 flipV="1">
                <a:off x="2205" y="4084"/>
                <a:ext cx="3913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 flipH="1" flipV="1">
                <a:off x="2205" y="3658"/>
                <a:ext cx="6" cy="4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34"/>
              <p:cNvSpPr>
                <a:spLocks noChangeShapeType="1"/>
              </p:cNvSpPr>
              <p:nvPr/>
            </p:nvSpPr>
            <p:spPr bwMode="auto">
              <a:xfrm flipV="1">
                <a:off x="2832" y="3233"/>
                <a:ext cx="10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33"/>
              <p:cNvSpPr>
                <a:spLocks noChangeShapeType="1"/>
              </p:cNvSpPr>
              <p:nvPr/>
            </p:nvSpPr>
            <p:spPr bwMode="auto">
              <a:xfrm>
                <a:off x="294" y="2942"/>
                <a:ext cx="11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30"/>
              <p:cNvSpPr>
                <a:spLocks noChangeShapeType="1"/>
              </p:cNvSpPr>
              <p:nvPr/>
            </p:nvSpPr>
            <p:spPr bwMode="auto">
              <a:xfrm>
                <a:off x="-2753" y="3233"/>
                <a:ext cx="144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28"/>
              <p:cNvSpPr>
                <a:spLocks noChangeShapeType="1"/>
              </p:cNvSpPr>
              <p:nvPr/>
            </p:nvSpPr>
            <p:spPr bwMode="auto">
              <a:xfrm flipH="1" flipV="1">
                <a:off x="6433" y="2998"/>
                <a:ext cx="1" cy="19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H="1" flipV="1">
                <a:off x="1877" y="3651"/>
                <a:ext cx="19" cy="11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 Box 23"/>
              <p:cNvSpPr txBox="1">
                <a:spLocks noChangeArrowheads="1"/>
              </p:cNvSpPr>
              <p:nvPr/>
            </p:nvSpPr>
            <p:spPr bwMode="auto">
              <a:xfrm>
                <a:off x="1362" y="2875"/>
                <a:ext cx="1492" cy="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Control</a:t>
                </a:r>
              </a:p>
              <a:p>
                <a:pPr algn="ctr" eaLnBrk="0" hangingPunct="0"/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System</a:t>
                </a:r>
              </a:p>
              <a:p>
                <a:pPr algn="ctr" eaLnBrk="0" hangingPunct="0"/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20"/>
              <p:cNvSpPr txBox="1">
                <a:spLocks noChangeArrowheads="1"/>
              </p:cNvSpPr>
              <p:nvPr/>
            </p:nvSpPr>
            <p:spPr bwMode="auto">
              <a:xfrm>
                <a:off x="3034" y="3750"/>
                <a:ext cx="2618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Position Feedback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Text Box 18"/>
              <p:cNvSpPr txBox="1">
                <a:spLocks noChangeArrowheads="1"/>
              </p:cNvSpPr>
              <p:nvPr/>
            </p:nvSpPr>
            <p:spPr bwMode="auto">
              <a:xfrm>
                <a:off x="3130" y="4568"/>
                <a:ext cx="2706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Force Feedback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ectangle 17"/>
              <p:cNvSpPr>
                <a:spLocks noChangeArrowheads="1"/>
              </p:cNvSpPr>
              <p:nvPr/>
            </p:nvSpPr>
            <p:spPr bwMode="auto">
              <a:xfrm>
                <a:off x="-1284" y="2801"/>
                <a:ext cx="1556" cy="82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 Box 16"/>
              <p:cNvSpPr txBox="1">
                <a:spLocks noChangeArrowheads="1"/>
              </p:cNvSpPr>
              <p:nvPr/>
            </p:nvSpPr>
            <p:spPr bwMode="auto">
              <a:xfrm>
                <a:off x="-1280" y="2838"/>
                <a:ext cx="1527" cy="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jectory</a:t>
                </a:r>
              </a:p>
              <a:p>
                <a:pPr algn="ctr" eaLnBrk="0" hangingPunct="0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or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 Box 14"/>
              <p:cNvSpPr txBox="1">
                <a:spLocks noChangeArrowheads="1"/>
              </p:cNvSpPr>
              <p:nvPr/>
            </p:nvSpPr>
            <p:spPr bwMode="auto">
              <a:xfrm>
                <a:off x="-3584" y="2657"/>
                <a:ext cx="2444" cy="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Desired Trajectory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26"/>
              <p:cNvSpPr>
                <a:spLocks noChangeShapeType="1"/>
              </p:cNvSpPr>
              <p:nvPr/>
            </p:nvSpPr>
            <p:spPr bwMode="auto">
              <a:xfrm flipH="1">
                <a:off x="2057" y="4914"/>
                <a:ext cx="43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4"/>
              <p:cNvSpPr txBox="1">
                <a:spLocks noChangeArrowheads="1"/>
              </p:cNvSpPr>
              <p:nvPr/>
            </p:nvSpPr>
            <p:spPr bwMode="auto">
              <a:xfrm>
                <a:off x="-263" y="4398"/>
                <a:ext cx="1766" cy="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Desired Force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24"/>
              <p:cNvSpPr txBox="1">
                <a:spLocks noChangeArrowheads="1"/>
              </p:cNvSpPr>
              <p:nvPr/>
            </p:nvSpPr>
            <p:spPr bwMode="auto">
              <a:xfrm>
                <a:off x="1495" y="4514"/>
                <a:ext cx="360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altLang="ja-JP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S Mincho" pitchFamily="49" charset="-128"/>
                    <a:cs typeface="Times New Roman" panose="02020603050405020304" pitchFamily="18" charset="0"/>
                  </a:rPr>
                  <a:t>+</a:t>
                </a:r>
                <a:endParaRPr lang="en-US" altLang="ja-JP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25"/>
              <p:cNvSpPr txBox="1">
                <a:spLocks noChangeArrowheads="1"/>
              </p:cNvSpPr>
              <p:nvPr/>
            </p:nvSpPr>
            <p:spPr bwMode="auto">
              <a:xfrm>
                <a:off x="1895" y="4504"/>
                <a:ext cx="360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altLang="ja-JP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S Mincho" pitchFamily="49" charset="-128"/>
                    <a:cs typeface="Times New Roman" panose="02020603050405020304" pitchFamily="18" charset="0"/>
                  </a:rPr>
                  <a:t>-</a:t>
                </a:r>
                <a:endParaRPr lang="en-US" altLang="ja-JP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30"/>
              <p:cNvSpPr>
                <a:spLocks noChangeShapeType="1"/>
              </p:cNvSpPr>
              <p:nvPr/>
            </p:nvSpPr>
            <p:spPr bwMode="auto">
              <a:xfrm>
                <a:off x="294" y="4922"/>
                <a:ext cx="144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Oval 43"/>
              <p:cNvSpPr>
                <a:spLocks noChangeArrowheads="1"/>
              </p:cNvSpPr>
              <p:nvPr/>
            </p:nvSpPr>
            <p:spPr bwMode="auto">
              <a:xfrm>
                <a:off x="1760" y="4796"/>
                <a:ext cx="297" cy="24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33"/>
              <p:cNvSpPr>
                <a:spLocks noChangeShapeType="1"/>
              </p:cNvSpPr>
              <p:nvPr/>
            </p:nvSpPr>
            <p:spPr bwMode="auto">
              <a:xfrm>
                <a:off x="296" y="3252"/>
                <a:ext cx="11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33"/>
              <p:cNvSpPr>
                <a:spLocks noChangeShapeType="1"/>
              </p:cNvSpPr>
              <p:nvPr/>
            </p:nvSpPr>
            <p:spPr bwMode="auto">
              <a:xfrm>
                <a:off x="298" y="3568"/>
                <a:ext cx="11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8" name="直接连接符 67"/>
            <p:cNvCxnSpPr/>
            <p:nvPr/>
          </p:nvCxnSpPr>
          <p:spPr bwMode="auto">
            <a:xfrm flipH="1">
              <a:off x="7815331" y="5340426"/>
              <a:ext cx="49848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84" idx="1"/>
            </p:cNvCxnSpPr>
            <p:nvPr/>
          </p:nvCxnSpPr>
          <p:spPr bwMode="auto">
            <a:xfrm flipH="1">
              <a:off x="7815333" y="5125586"/>
              <a:ext cx="68540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99964"/>
                </p:ext>
              </p:extLst>
            </p:nvPr>
          </p:nvGraphicFramePr>
          <p:xfrm>
            <a:off x="5057243" y="4876912"/>
            <a:ext cx="178720" cy="2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9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57243" y="4876912"/>
                          <a:ext cx="178720" cy="241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021011"/>
                </p:ext>
              </p:extLst>
            </p:nvPr>
          </p:nvGraphicFramePr>
          <p:xfrm>
            <a:off x="5062971" y="5066573"/>
            <a:ext cx="177575" cy="2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62971" y="5066573"/>
                          <a:ext cx="177575" cy="241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302749"/>
                </p:ext>
              </p:extLst>
            </p:nvPr>
          </p:nvGraphicFramePr>
          <p:xfrm>
            <a:off x="5070991" y="5267357"/>
            <a:ext cx="177574" cy="228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70991" y="5267357"/>
                          <a:ext cx="177574" cy="228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134842"/>
                </p:ext>
              </p:extLst>
            </p:nvPr>
          </p:nvGraphicFramePr>
          <p:xfrm>
            <a:off x="7892709" y="5134498"/>
            <a:ext cx="163827" cy="2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9" imgW="164880" imgH="241200" progId="Equation.DSMT4">
                    <p:embed/>
                  </p:oleObj>
                </mc:Choice>
                <mc:Fallback>
                  <p:oleObj name="Equation" r:id="rId9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92709" y="5134498"/>
                          <a:ext cx="163827" cy="241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753806"/>
                </p:ext>
              </p:extLst>
            </p:nvPr>
          </p:nvGraphicFramePr>
          <p:xfrm>
            <a:off x="5305848" y="6044304"/>
            <a:ext cx="178720" cy="228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05848" y="6044304"/>
                          <a:ext cx="178720" cy="228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692523"/>
                </p:ext>
              </p:extLst>
            </p:nvPr>
          </p:nvGraphicFramePr>
          <p:xfrm>
            <a:off x="3665288" y="5038985"/>
            <a:ext cx="177575" cy="227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65288" y="5038985"/>
                          <a:ext cx="177575" cy="227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118955"/>
                </p:ext>
              </p:extLst>
            </p:nvPr>
          </p:nvGraphicFramePr>
          <p:xfrm>
            <a:off x="7920204" y="4895753"/>
            <a:ext cx="166119" cy="228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5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920204" y="4895753"/>
                          <a:ext cx="166119" cy="228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42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3" name="文本框 2"/>
          <p:cNvSpPr txBox="1"/>
          <p:nvPr/>
        </p:nvSpPr>
        <p:spPr>
          <a:xfrm>
            <a:off x="71719" y="1190197"/>
            <a:ext cx="7798306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ybrid Position/Force Close Loop Control</a:t>
            </a:r>
          </a:p>
        </p:txBody>
      </p:sp>
    </p:spTree>
    <p:extLst>
      <p:ext uri="{BB962C8B-B14F-4D97-AF65-F5344CB8AC3E}">
        <p14:creationId xmlns:p14="http://schemas.microsoft.com/office/powerpoint/2010/main" val="366141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217488" y="1894565"/>
            <a:ext cx="8229600" cy="4525963"/>
          </a:xfrm>
        </p:spPr>
        <p:txBody>
          <a:bodyPr/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onsider a simple 1-DOF prismatic joint manipulator in contact with the environment as shown in the Figure below.</a:t>
            </a:r>
          </a:p>
          <a:p>
            <a:endParaRPr lang="en-US" altLang="zh-CN" sz="1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pic>
        <p:nvPicPr>
          <p:cNvPr id="819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021" y="3083371"/>
            <a:ext cx="3294062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2"/>
          <p:cNvSpPr txBox="1"/>
          <p:nvPr/>
        </p:nvSpPr>
        <p:spPr>
          <a:xfrm>
            <a:off x="71719" y="1190197"/>
            <a:ext cx="7798306" cy="5078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ce Control of  1-DOF Manipulator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8240751" y="6532563"/>
            <a:ext cx="7887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4940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2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8</TotalTime>
  <Words>1406</Words>
  <Application>Microsoft Office PowerPoint</Application>
  <PresentationFormat>On-screen Show (4:3)</PresentationFormat>
  <Paragraphs>24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Garamond</vt:lpstr>
      <vt:lpstr>Georgia</vt:lpstr>
      <vt:lpstr>Tahoma</vt:lpstr>
      <vt:lpstr>Times New Roman</vt:lpstr>
      <vt:lpstr>Verdana</vt:lpstr>
      <vt:lpstr>Wingdings</vt:lpstr>
      <vt:lpstr>2_Model1</vt:lpstr>
      <vt:lpstr>Equation</vt:lpstr>
      <vt:lpstr>PowerPoint Presentation</vt:lpstr>
      <vt:lpstr>01_0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810</cp:revision>
  <dcterms:created xsi:type="dcterms:W3CDTF">2018-03-05T05:38:00Z</dcterms:created>
  <dcterms:modified xsi:type="dcterms:W3CDTF">2022-03-28T09:1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